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717" r:id="rId1"/>
  </p:sldMasterIdLst>
  <p:notesMasterIdLst>
    <p:notesMasterId r:id="rId23"/>
  </p:notesMasterIdLst>
  <p:handoutMasterIdLst>
    <p:handoutMasterId r:id="rId24"/>
  </p:handoutMasterIdLst>
  <p:sldIdLst>
    <p:sldId id="514" r:id="rId2"/>
    <p:sldId id="484" r:id="rId3"/>
    <p:sldId id="441" r:id="rId4"/>
    <p:sldId id="482" r:id="rId5"/>
    <p:sldId id="531" r:id="rId6"/>
    <p:sldId id="503" r:id="rId7"/>
    <p:sldId id="532" r:id="rId8"/>
    <p:sldId id="515" r:id="rId9"/>
    <p:sldId id="517" r:id="rId10"/>
    <p:sldId id="524" r:id="rId11"/>
    <p:sldId id="525" r:id="rId12"/>
    <p:sldId id="518" r:id="rId13"/>
    <p:sldId id="526" r:id="rId14"/>
    <p:sldId id="457" r:id="rId15"/>
    <p:sldId id="523" r:id="rId16"/>
    <p:sldId id="520" r:id="rId17"/>
    <p:sldId id="521" r:id="rId18"/>
    <p:sldId id="522" r:id="rId19"/>
    <p:sldId id="528" r:id="rId20"/>
    <p:sldId id="530" r:id="rId21"/>
    <p:sldId id="392" r:id="rId22"/>
  </p:sldIdLst>
  <p:sldSz cx="9144000" cy="6858000" type="screen4x3"/>
  <p:notesSz cx="9296400" cy="6881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굴림" pitchFamily="34" charset="-127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7BBDE4BC-1A1C-4D9E-97CB-5CD49B493464}">
          <p14:sldIdLst>
            <p14:sldId id="514"/>
            <p14:sldId id="484"/>
            <p14:sldId id="441"/>
            <p14:sldId id="482"/>
            <p14:sldId id="531"/>
            <p14:sldId id="503"/>
            <p14:sldId id="532"/>
            <p14:sldId id="515"/>
            <p14:sldId id="517"/>
            <p14:sldId id="524"/>
            <p14:sldId id="525"/>
            <p14:sldId id="518"/>
            <p14:sldId id="526"/>
            <p14:sldId id="457"/>
            <p14:sldId id="523"/>
            <p14:sldId id="520"/>
            <p14:sldId id="521"/>
            <p14:sldId id="522"/>
            <p14:sldId id="528"/>
            <p14:sldId id="530"/>
            <p14:sldId id="3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8" userDrawn="1">
          <p15:clr>
            <a:srgbClr val="A4A3A4"/>
          </p15:clr>
        </p15:guide>
        <p15:guide id="2" pos="2930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ryan" initials="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0000"/>
    <a:srgbClr val="6699FF"/>
    <a:srgbClr val="CCFFCC"/>
    <a:srgbClr val="99CCFF"/>
    <a:srgbClr val="FFCCFF"/>
    <a:srgbClr val="CCE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3615" autoAdjust="0"/>
  </p:normalViewPr>
  <p:slideViewPr>
    <p:cSldViewPr>
      <p:cViewPr varScale="1">
        <p:scale>
          <a:sx n="66" d="100"/>
          <a:sy n="66" d="100"/>
        </p:scale>
        <p:origin x="1310" y="1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notesViewPr>
    <p:cSldViewPr>
      <p:cViewPr varScale="1">
        <p:scale>
          <a:sx n="86" d="100"/>
          <a:sy n="86" d="100"/>
        </p:scale>
        <p:origin x="-3126" y="-72"/>
      </p:cViewPr>
      <p:guideLst>
        <p:guide orient="horz" pos="2168"/>
        <p:guide pos="293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4028440" cy="344091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l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811" y="1"/>
            <a:ext cx="4028440" cy="344091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r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536529"/>
            <a:ext cx="4028440" cy="344091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l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1" y="6536529"/>
            <a:ext cx="4028440" cy="344091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r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fld id="{C4366310-90F9-43C1-A560-E3504D23F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84911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4028440" cy="34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>
            <a:lvl1pPr algn="l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811" y="1"/>
            <a:ext cx="4028440" cy="34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>
            <a:lvl1pPr algn="r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27350" y="515938"/>
            <a:ext cx="3441700" cy="2581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647" y="3268861"/>
            <a:ext cx="7437118" cy="3096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6536529"/>
            <a:ext cx="4028440" cy="34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b" anchorCtr="0" compatLnSpc="1">
            <a:prstTxWarp prst="textNoShape">
              <a:avLst/>
            </a:prstTxWarp>
          </a:bodyPr>
          <a:lstStyle>
            <a:lvl1pPr algn="l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811" y="6536529"/>
            <a:ext cx="4028440" cy="344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4" tIns="46582" rIns="93164" bIns="46582" numCol="1" anchor="b" anchorCtr="0" compatLnSpc="1">
            <a:prstTxWarp prst="textNoShape">
              <a:avLst/>
            </a:prstTxWarp>
          </a:bodyPr>
          <a:lstStyle>
            <a:lvl1pPr algn="r" latinLnBrk="0">
              <a:defRPr kumimoji="0" sz="1200">
                <a:ea typeface="+mn-ea"/>
                <a:cs typeface="+mn-cs"/>
              </a:defRPr>
            </a:lvl1pPr>
          </a:lstStyle>
          <a:p>
            <a:pPr>
              <a:defRPr/>
            </a:pPr>
            <a:fld id="{D8DECBBE-1070-4AA7-9D5F-663656386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43943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ko-KR" dirty="0">
              <a:ea typeface="굴림" pitchFamily="34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47903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02155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70022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non-volatile memory</a:t>
            </a:r>
          </a:p>
          <a:p>
            <a:r>
              <a:rPr lang="en-US" dirty="0" smtClean="0"/>
              <a:t>Which</a:t>
            </a:r>
            <a:r>
              <a:rPr lang="en-US" baseline="0" dirty="0" smtClean="0"/>
              <a:t> non-volatile did u use? </a:t>
            </a:r>
          </a:p>
          <a:p>
            <a:endParaRPr lang="en-US" baseline="0" dirty="0" smtClean="0"/>
          </a:p>
          <a:p>
            <a:r>
              <a:rPr lang="en-US" baseline="0" dirty="0" smtClean="0"/>
              <a:t>Define VOS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ich NVM, why?!</a:t>
            </a:r>
          </a:p>
          <a:p>
            <a:endParaRPr lang="en-US" baseline="0" dirty="0" smtClean="0"/>
          </a:p>
          <a:p>
            <a:endParaRPr lang="en-US" dirty="0" smtClean="0"/>
          </a:p>
          <a:p>
            <a:r>
              <a:rPr lang="en-US" dirty="0" err="1" smtClean="0"/>
              <a:t>Focuse</a:t>
            </a:r>
            <a:r>
              <a:rPr lang="en-US" dirty="0" smtClean="0"/>
              <a:t> on tunable</a:t>
            </a:r>
          </a:p>
        </p:txBody>
      </p:sp>
    </p:spTree>
    <p:extLst>
      <p:ext uri="{BB962C8B-B14F-4D97-AF65-F5344CB8AC3E}">
        <p14:creationId xmlns:p14="http://schemas.microsoft.com/office/powerpoint/2010/main" val="4969022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10765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dd MASC within each floating point unit; it consists of TCAM and 1t-1r memory.  If</a:t>
            </a:r>
            <a:r>
              <a:rPr lang="en-US" baseline="0" dirty="0"/>
              <a:t> data is found in MASC TCAM, we clock gate the CPU.  The search is done in 1 cycle of FPU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3465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465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ELL!!!!!!!!!!!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1025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81458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0" y="3273552"/>
            <a:ext cx="7315200" cy="832104"/>
          </a:xfrm>
        </p:spPr>
        <p:txBody>
          <a:bodyPr>
            <a:normAutofit/>
          </a:bodyPr>
          <a:lstStyle>
            <a:lvl1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 baseline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pPr lvl="0"/>
            <a:r>
              <a:rPr lang="en-US" noProof="0" dirty="0" smtClean="0"/>
              <a:t>Click to edit Master subtitle style</a:t>
            </a:r>
            <a:endParaRPr lang="en-US" noProof="0" dirty="0"/>
          </a:p>
        </p:txBody>
      </p:sp>
      <p:sp>
        <p:nvSpPr>
          <p:cNvPr id="47" name="Title 46"/>
          <p:cNvSpPr>
            <a:spLocks noGrp="1"/>
          </p:cNvSpPr>
          <p:nvPr>
            <p:ph type="title"/>
          </p:nvPr>
        </p:nvSpPr>
        <p:spPr>
          <a:xfrm>
            <a:off x="381000" y="987552"/>
            <a:ext cx="6934200" cy="1901952"/>
          </a:xfrm>
        </p:spPr>
        <p:txBody>
          <a:bodyPr>
            <a:normAutofit/>
          </a:bodyPr>
          <a:lstStyle>
            <a:lvl1pPr algn="l">
              <a:defRPr sz="4200" b="0">
                <a:ln w="6350">
                  <a:solidFill>
                    <a:schemeClr val="accent1"/>
                  </a:solidFill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blurRad="50800" dist="38100" dir="5400000" algn="ctr" rotWithShape="0">
                    <a:srgbClr val="000000">
                      <a:alpha val="40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279E89C-793A-40E2-BFB1-FC03FF8F92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42" name="Picture 43" descr="see_logo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2971800"/>
            <a:ext cx="172630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Rectangle 42"/>
          <p:cNvSpPr/>
          <p:nvPr userDrawn="1"/>
        </p:nvSpPr>
        <p:spPr>
          <a:xfrm>
            <a:off x="8153400" y="228600"/>
            <a:ext cx="990600" cy="1524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9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AD7BECB-0B30-4A9E-99C2-199CA6C564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9E2C6-74EC-4BF6-9DA3-9AB87A4A2C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2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B232BDA-50A9-4D9B-8833-E5A8EC88ABA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8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5157BB3-1E77-4EDE-83E1-3718882A3D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9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1419A09-C217-4C18-B34A-C1D6320334C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173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200344-9706-4CAD-A289-BCCCDB4A3A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7"/>
          <p:cNvSpPr/>
          <p:nvPr userDrawn="1"/>
        </p:nvSpPr>
        <p:spPr>
          <a:xfrm>
            <a:off x="7848600" y="152400"/>
            <a:ext cx="228600" cy="1600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sp>
        <p:nvSpPr>
          <p:cNvPr id="41" name="Line 40"/>
          <p:cNvSpPr>
            <a:spLocks noChangeShapeType="1"/>
          </p:cNvSpPr>
          <p:nvPr userDrawn="1"/>
        </p:nvSpPr>
        <p:spPr bwMode="auto">
          <a:xfrm>
            <a:off x="457200" y="1371600"/>
            <a:ext cx="76200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kumimoji="0" lang="en-US"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944562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2" name="Footer Placeholder 39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Slide Number Placeholder 3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667179C-5111-442A-9B60-70B3A25201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7543800" cy="86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5779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4" name="Footer Placeholder 3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" name="Slide Number Placeholder 36"/>
          <p:cNvSpPr>
            <a:spLocks noGrp="1"/>
          </p:cNvSpPr>
          <p:nvPr>
            <p:ph type="sldNum" sz="quarter" idx="4"/>
          </p:nvPr>
        </p:nvSpPr>
        <p:spPr>
          <a:xfrm>
            <a:off x="6934200" y="64166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fld id="{54F8EFB6-6ED2-477B-BB4C-86911F985B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7" name="Picture 43" descr="see_logo.png"/>
          <p:cNvPicPr>
            <a:picLocks noChangeAspect="1"/>
          </p:cNvPicPr>
          <p:nvPr userDrawn="1"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77200" y="228600"/>
            <a:ext cx="104589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44"/>
          <p:cNvSpPr txBox="1"/>
          <p:nvPr userDrawn="1"/>
        </p:nvSpPr>
        <p:spPr>
          <a:xfrm>
            <a:off x="76200" y="6400800"/>
            <a:ext cx="28956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sz="1400" dirty="0">
                <a:solidFill>
                  <a:schemeClr val="accent1">
                    <a:lumMod val="50000"/>
                  </a:schemeClr>
                </a:solidFill>
                <a:latin typeface="Constantia" pitchFamily="18" charset="0"/>
                <a:ea typeface="+mn-ea"/>
                <a:cs typeface="Times New Roman" pitchFamily="18" charset="0"/>
              </a:rPr>
              <a:t>System Energy Efficiency </a:t>
            </a:r>
            <a:r>
              <a:rPr kumimoji="0" lang="en-US" sz="1400" dirty="0" smtClean="0">
                <a:solidFill>
                  <a:schemeClr val="accent1">
                    <a:lumMod val="50000"/>
                  </a:schemeClr>
                </a:solidFill>
                <a:latin typeface="Constantia" pitchFamily="18" charset="0"/>
                <a:ea typeface="+mn-ea"/>
                <a:cs typeface="Times New Roman" pitchFamily="18" charset="0"/>
              </a:rPr>
              <a:t>Lab</a:t>
            </a:r>
          </a:p>
          <a:p>
            <a:pPr>
              <a:defRPr/>
            </a:pPr>
            <a:r>
              <a:rPr kumimoji="0" lang="en-US" sz="1400" dirty="0" smtClean="0">
                <a:solidFill>
                  <a:schemeClr val="accent1">
                    <a:lumMod val="50000"/>
                  </a:schemeClr>
                </a:solidFill>
                <a:latin typeface="Constantia" pitchFamily="18" charset="0"/>
                <a:ea typeface="+mn-ea"/>
                <a:cs typeface="Times New Roman" pitchFamily="18" charset="0"/>
              </a:rPr>
              <a:t>seelab.ucsd.edu</a:t>
            </a:r>
            <a:endParaRPr kumimoji="0" lang="en-US" sz="1400" dirty="0">
              <a:solidFill>
                <a:schemeClr val="accent1">
                  <a:lumMod val="50000"/>
                </a:schemeClr>
              </a:solidFill>
              <a:latin typeface="Constantia" pitchFamily="18" charset="0"/>
              <a:ea typeface="+mn-ea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5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Arial" charset="0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400">
          <a:solidFill>
            <a:schemeClr val="tx1"/>
          </a:solidFill>
          <a:latin typeface="Arial" charset="0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200">
          <a:solidFill>
            <a:schemeClr val="tx1"/>
          </a:solidFill>
          <a:latin typeface="Arial" charset="0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Arial" charset="0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6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990600" y="3581400"/>
            <a:ext cx="47625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615950" algn="ctr">
              <a:tabLst>
                <a:tab pos="1069975" algn="l"/>
              </a:tabLst>
            </a:pPr>
            <a:endParaRPr kumimoji="0" lang="en-US" altLang="ko-KR" sz="25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5950" algn="ctr">
              <a:tabLst>
                <a:tab pos="1069975" algn="l"/>
              </a:tabLst>
            </a:pPr>
            <a:r>
              <a:rPr lang="en-US" sz="2400" b="1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California San Diego</a:t>
            </a:r>
            <a:endParaRPr 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5950" algn="ctr">
              <a:tabLst>
                <a:tab pos="1069975" algn="l"/>
              </a:tabLst>
            </a:pPr>
            <a:r>
              <a:rPr lang="en-US" sz="28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n-US" sz="2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</a:t>
            </a:r>
            <a:r>
              <a:rPr lang="en-US" sz="2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California </a:t>
            </a:r>
            <a:r>
              <a:rPr lang="en-US" sz="2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ekely</a:t>
            </a:r>
            <a:endParaRPr lang="en-US" sz="2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5950" algn="ctr">
              <a:tabLst>
                <a:tab pos="1069975" algn="l"/>
              </a:tabLst>
            </a:pPr>
            <a:endParaRPr kumimoji="0" lang="en-US" altLang="ko-KR" sz="25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021" y="2895600"/>
            <a:ext cx="7010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5950" lvl="0" algn="ctr">
              <a:tabLst>
                <a:tab pos="1069975" algn="l"/>
              </a:tabLst>
            </a:pP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hsen 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ni</a:t>
            </a:r>
            <a:r>
              <a:rPr lang="en-US" sz="3200" baseline="30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eong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m</a:t>
            </a:r>
            <a:r>
              <a:rPr lang="en-US" sz="3200" b="1" baseline="30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bas </a:t>
            </a:r>
            <a:r>
              <a:rPr lang="en-US" sz="24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himi</a:t>
            </a:r>
            <a:r>
              <a:rPr lang="en-US" sz="32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‡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jana S. </a:t>
            </a:r>
            <a:r>
              <a:rPr 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sing</a:t>
            </a:r>
            <a:r>
              <a:rPr lang="en-US" sz="3200" b="1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†</a:t>
            </a: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15950" lvl="0" algn="ctr">
              <a:tabLst>
                <a:tab pos="1069975" algn="l"/>
              </a:tabLst>
            </a:pPr>
            <a:endParaRPr lang="en-US" sz="24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" y="4590703"/>
            <a:ext cx="1770402" cy="1657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 descr="Image result for UCSD 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160" y="4885499"/>
            <a:ext cx="1447800" cy="1134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12398" y="636725"/>
            <a:ext cx="692850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CAM: Approximate Computing Based on Adaptive Associative Memory with Online Learning</a:t>
            </a:r>
          </a:p>
        </p:txBody>
      </p:sp>
      <p:pic>
        <p:nvPicPr>
          <p:cNvPr id="20482" name="Picture 2" descr="http://www.berkeley.edu/brand/img/logos/primary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560" y="5029200"/>
            <a:ext cx="390144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0563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D-LRU Learning </a:t>
            </a:r>
            <a:endParaRPr lang="en-US" dirty="0"/>
          </a:p>
        </p:txBody>
      </p:sp>
      <p:pic>
        <p:nvPicPr>
          <p:cNvPr id="28" name="Content Placeholder 27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276600" y="4609053"/>
            <a:ext cx="3279233" cy="179174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2743200"/>
            <a:ext cx="838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2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572000" y="2743200"/>
            <a:ext cx="838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4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352800" y="2743200"/>
            <a:ext cx="838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3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66800" y="2743200"/>
            <a:ext cx="838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1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867400" y="2743200"/>
            <a:ext cx="838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5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696200" y="2743200"/>
            <a:ext cx="838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mage M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038600" y="1447800"/>
            <a:ext cx="1066800" cy="6096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put Image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7162800" y="30022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239187" y="30022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315387" y="300228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572000" y="2133600"/>
            <a:ext cx="0" cy="533400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724400" y="2133600"/>
            <a:ext cx="17043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</a:t>
            </a:r>
            <a:endParaRPr lang="en-US" b="1" dirty="0"/>
          </a:p>
        </p:txBody>
      </p:sp>
      <p:sp>
        <p:nvSpPr>
          <p:cNvPr id="19" name="Rectangle 18"/>
          <p:cNvSpPr/>
          <p:nvPr/>
        </p:nvSpPr>
        <p:spPr>
          <a:xfrm>
            <a:off x="1219200" y="342900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3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422394" y="342900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565394" y="3440668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1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4800600" y="342900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9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079994" y="342900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924800" y="3429000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9870" y="3352800"/>
                <a:ext cx="585930" cy="429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  <m:sup>
                        <m:sSub>
                          <m:sSubPr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𝒊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70" y="3352800"/>
                <a:ext cx="585930" cy="429669"/>
              </a:xfrm>
              <a:prstGeom prst="rect">
                <a:avLst/>
              </a:prstGeom>
              <a:blipFill>
                <a:blip r:embed="rId4"/>
                <a:stretch>
                  <a:fillRect r="-824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1475955" y="4532853"/>
                <a:ext cx="1343445" cy="1867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𝑺𝒊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9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.5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...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955" y="4532853"/>
                <a:ext cx="1343445" cy="18679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>
            <a:off x="2819400" y="5447253"/>
            <a:ext cx="381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28600" y="5257800"/>
            <a:ext cx="1148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35</a:t>
            </a:r>
            <a:endParaRPr lang="en-US" sz="2000" b="1" i="1" baseline="-25000" dirty="0"/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1321850" y="5486399"/>
            <a:ext cx="251901" cy="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Multiply 42"/>
          <p:cNvSpPr/>
          <p:nvPr/>
        </p:nvSpPr>
        <p:spPr>
          <a:xfrm>
            <a:off x="3429000" y="3429000"/>
            <a:ext cx="609600" cy="4572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Multiply 43"/>
          <p:cNvSpPr/>
          <p:nvPr/>
        </p:nvSpPr>
        <p:spPr>
          <a:xfrm>
            <a:off x="7848600" y="3352800"/>
            <a:ext cx="609600" cy="4572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Multiply 44"/>
          <p:cNvSpPr/>
          <p:nvPr/>
        </p:nvSpPr>
        <p:spPr>
          <a:xfrm>
            <a:off x="1143000" y="3429000"/>
            <a:ext cx="609600" cy="4572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219200" y="3886200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3505200" y="3886200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2209800" y="3886200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et 0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4648200" y="3886200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t 0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943600" y="3886200"/>
            <a:ext cx="870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et 0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8001000" y="3886200"/>
            <a:ext cx="429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781800" y="4495800"/>
                <a:ext cx="1906419" cy="2172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𝑸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𝑺𝒊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𝑄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  <m:sup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sup>
                                </m:sSub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...</m:t>
                                      </m:r>
                                    </m:e>
                                  </m:mr>
                                  <m:mr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𝑄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0">
                                              <a:latin typeface="Cambria Math" panose="02040503050406030204" pitchFamily="18" charset="0"/>
                                            </a:rPr>
                                            <m:t>−1</m:t>
                                          </m:r>
                                        </m:sub>
                                        <m:sup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sub>
                                          </m:sSub>
                                        </m:sup>
                                      </m:sSub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4495800"/>
                <a:ext cx="1906419" cy="21729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6200" y="3886200"/>
                <a:ext cx="585352" cy="3794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𝒊</m:t>
                        </m:r>
                      </m:sup>
                    </m:sSubSup>
                  </m:oMath>
                </a14:m>
                <a:r>
                  <a:rPr lang="en-US" dirty="0" smtClean="0"/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886200"/>
                <a:ext cx="585352" cy="379463"/>
              </a:xfrm>
              <a:prstGeom prst="rect">
                <a:avLst/>
              </a:prstGeom>
              <a:blipFill>
                <a:blip r:embed="rId7"/>
                <a:stretch>
                  <a:fillRect l="-2083" t="-6452" r="-8333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228600" y="5410200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lang="en-US" sz="2000" b="1" i="1" baseline="-25000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1219200" y="5638800"/>
            <a:ext cx="38100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524000" y="4648200"/>
                <a:ext cx="1932773" cy="1865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𝑔</m:t>
                      </m:r>
                      <m:m>
                        <m:mPr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𝑄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𝑖</m:t>
                                </m:r>
                              </m:sup>
                            </m:sSub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1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...</m:t>
                                            </m:r>
                                          </m:e>
                                        </m:mr>
                                        <m:mr>
                                          <m:e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4648200"/>
                <a:ext cx="1932773" cy="186519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Multiply 58"/>
          <p:cNvSpPr/>
          <p:nvPr/>
        </p:nvSpPr>
        <p:spPr>
          <a:xfrm>
            <a:off x="2819400" y="4572000"/>
            <a:ext cx="609600" cy="4572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4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31" grpId="0"/>
      <p:bldP spid="31" grpId="1"/>
      <p:bldP spid="39" grpId="0"/>
      <p:bldP spid="39" grpId="1"/>
      <p:bldP spid="43" grpId="0" animBg="1"/>
      <p:bldP spid="44" grpId="0" animBg="1"/>
      <p:bldP spid="45" grpId="0" animBg="1"/>
      <p:bldP spid="47" grpId="0"/>
      <p:bldP spid="48" grpId="0"/>
      <p:bldP spid="49" grpId="0"/>
      <p:bldP spid="50" grpId="0"/>
      <p:bldP spid="51" grpId="0"/>
      <p:bldP spid="52" grpId="0"/>
      <p:bldP spid="54" grpId="0"/>
      <p:bldP spid="55" grpId="0"/>
      <p:bldP spid="56" grpId="0"/>
      <p:bldP spid="58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D-LRU Learning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33400" y="1447800"/>
                <a:ext cx="8229600" cy="4724400"/>
              </a:xfrm>
            </p:spPr>
            <p:txBody>
              <a:bodyPr/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op K states change, we start approximate profiling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located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associative memory from each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example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=0.4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ll take 2x more number of rows than those of another image state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sup>
                    </m:sSubSup>
                    <m:r>
                      <a:rPr lang="en-US" sz="2000" i="1">
                        <a:latin typeface="Cambria Math" panose="02040503050406030204" pitchFamily="18" charset="0"/>
                      </a:rPr>
                      <m:t>=0.2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1447800"/>
                <a:ext cx="8229600" cy="4724400"/>
              </a:xfrm>
              <a:blipFill>
                <a:blip r:embed="rId3"/>
                <a:stretch>
                  <a:fillRect l="-148" t="-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086600" y="1524000"/>
                <a:ext cx="1665264" cy="817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p>
                        <m:sSub>
                          <m:sSubPr>
                            <m:ctrlPr>
                              <a:rPr lang="en-US" sz="20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sub>
                        </m:sSub>
                      </m:sup>
                    </m:sSup>
                    <m:r>
                      <a:rPr lang="en-US" sz="2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20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sub>
                          <m:sup>
                            <m:sSub>
                              <m:sSubPr>
                                <m:ctrlPr>
                                  <a:rPr lang="en-US" sz="20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𝑺</m:t>
                                </m:r>
                              </m:e>
                              <m:sub>
                                <m:r>
                                  <a:rPr lang="en-US" sz="20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𝒊</m:t>
                                </m:r>
                              </m:sub>
                            </m:sSub>
                          </m:sup>
                        </m:sSubSup>
                      </m:num>
                      <m:den>
                        <m:nary>
                          <m:naryPr>
                            <m:chr m:val="∑"/>
                            <m:limLoc m:val="undOvr"/>
                            <m:ctrlPr>
                              <a:rPr lang="en-US" sz="20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2000" b="1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sup>
                          <m:e>
                            <m:sSubSup>
                              <m:sSubSupPr>
                                <m:ctrlPr>
                                  <a:rPr lang="en-US" sz="20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20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𝒕</m:t>
                                </m:r>
                              </m:sub>
                              <m:sup>
                                <m:sSub>
                                  <m:sSubPr>
                                    <m:ctrlPr>
                                      <a:rPr lang="en-US" sz="2000" b="1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𝒋</m:t>
                                    </m:r>
                                  </m:sub>
                                </m:sSub>
                              </m:sup>
                            </m:sSubSup>
                          </m:e>
                        </m:nary>
                      </m:den>
                    </m:f>
                  </m:oMath>
                </a14:m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1524000"/>
                <a:ext cx="1665264" cy="817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474284"/>
              </p:ext>
            </p:extLst>
          </p:nvPr>
        </p:nvGraphicFramePr>
        <p:xfrm>
          <a:off x="1371600" y="3200400"/>
          <a:ext cx="6836961" cy="319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Visio" r:id="rId5" imgW="7292314" imgH="3592761" progId="Visio.Drawing.11">
                  <p:embed/>
                </p:oleObj>
              </mc:Choice>
              <mc:Fallback>
                <p:oleObj name="Visio" r:id="rId5" imgW="7292314" imgH="3592761" progId="Visio.Drawing.11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r="3589" b="4404"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6836961" cy="3197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05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Profil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610600" cy="4724400"/>
          </a:xfrm>
        </p:spPr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il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es frequent operand patterns in an approximat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ner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iz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filing overhead at the expense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urrent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ine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oits a bloom filter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lement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h functions to generate an inpu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ture 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bits vecto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lse positive error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ine as a number of operand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ght have a same signatu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-e</a:t>
            </a:r>
            <a:r>
              <a:rPr lang="en-US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nk/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en-US" sz="24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0710272"/>
              </p:ext>
            </p:extLst>
          </p:nvPr>
        </p:nvGraphicFramePr>
        <p:xfrm>
          <a:off x="1295400" y="5257800"/>
          <a:ext cx="7239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19500">
                  <a:extLst>
                    <a:ext uri="{9D8B030D-6E8A-4147-A177-3AD203B41FA5}">
                      <a16:colId xmlns:a16="http://schemas.microsoft.com/office/drawing/2014/main" val="2755046075"/>
                    </a:ext>
                  </a:extLst>
                </a:gridCol>
                <a:gridCol w="3619500">
                  <a:extLst>
                    <a:ext uri="{9D8B030D-6E8A-4147-A177-3AD203B41FA5}">
                      <a16:colId xmlns:a16="http://schemas.microsoft.com/office/drawing/2014/main" val="26402962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531712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: </a:t>
                      </a: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gree of membership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 contro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40962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ctor 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Larger  accuracy 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</a:t>
                      </a: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 Energy 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endParaRPr lang="en-US" b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33686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hash functions	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Larger  accuracy   Energy </a:t>
                      </a:r>
                      <a:r>
                        <a:rPr lang="en-US" sz="1800" b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Wingdings" panose="05000000000000000000" pitchFamily="2" charset="2"/>
                        </a:rPr>
                        <a:t> </a:t>
                      </a:r>
                      <a:endParaRPr lang="en-US" b="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26180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65939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Profi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te 60K differen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tures of 128-bit length, we can profile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pattern operands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memory space than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profil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eptable error r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5.3%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91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543800" cy="868363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445419"/>
            <a:ext cx="8229600" cy="4724400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D GPUs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2Sim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MD Southern Islands GPU, Radeon HD 797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ce</a:t>
            </a:r>
          </a:p>
          <a:p>
            <a:pPr lvl="1"/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enC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pplications: Sobel, Robert, Sharpen, Shift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PU ASIC flow</a:t>
            </a:r>
          </a:p>
          <a:p>
            <a:pPr lvl="1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lanc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PUs generated by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loPoCo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zed and mapped using a 45-nm TSMC</a:t>
            </a: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ized for power and 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ck period based on TCAM delay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opsys Desig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iler</a:t>
            </a:r>
          </a:p>
          <a:p>
            <a:pPr lvl="2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PU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estimation: Synopsy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meTim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.0V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sz="1400" kern="12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4953000"/>
            <a:ext cx="845820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0" hangingPunct="0">
              <a:spcBef>
                <a:spcPct val="20000"/>
              </a:spcBef>
              <a:buClr>
                <a:srgbClr val="1F497D"/>
              </a:buClr>
              <a:buSzPct val="70000"/>
              <a:buFont typeface="Wingdings" pitchFamily="2" charset="2"/>
              <a:buChar char="l"/>
            </a:pPr>
            <a:r>
              <a:rPr kumimoji="0" lang="en-US" sz="240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AM </a:t>
            </a:r>
            <a:r>
              <a:rPr kumimoji="0"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sign flow</a:t>
            </a:r>
          </a:p>
          <a:p>
            <a:pPr marL="692150" lvl="1" indent="-347663" eaLnBrk="0" hangingPunct="0">
              <a:spcBef>
                <a:spcPct val="20000"/>
              </a:spcBef>
              <a:buClr>
                <a:srgbClr val="C0504D"/>
              </a:buClr>
              <a:buSzPct val="70000"/>
              <a:buFont typeface="Wingdings" pitchFamily="2" charset="2"/>
              <a:buChar char="l"/>
            </a:pPr>
            <a:r>
              <a:rPr kumimoji="0"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stor-level HSPICE simulations for power and delay using </a:t>
            </a:r>
            <a:r>
              <a:rPr kumimoji="0" lang="en-US" sz="2000" b="1" i="1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T-4MTJ</a:t>
            </a:r>
            <a:r>
              <a:rPr kumimoji="0" lang="en-US" sz="20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AM cell </a:t>
            </a:r>
            <a:r>
              <a:rPr lang="en-US" sz="16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</a:t>
            </a:r>
            <a:r>
              <a:rPr lang="en-US" sz="1600" i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yu</a:t>
            </a:r>
            <a:r>
              <a:rPr lang="en-US" sz="1600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DATE’15</a:t>
            </a:r>
            <a:r>
              <a:rPr lang="en-US" sz="16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54101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543800" cy="868363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: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U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ump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250" y="1447800"/>
            <a:ext cx="8774542" cy="10341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92150" lvl="1" indent="-3476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de-off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FPU and TCAM energy consumption</a:t>
            </a:r>
          </a:p>
          <a:p>
            <a:pPr marL="692150" lvl="1" indent="-3476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imum point: tradeoff between FPU and TCAM consumption</a:t>
            </a:r>
          </a:p>
          <a:p>
            <a:pPr marL="692150" lvl="1" indent="-347663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saving compared to GPU alone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2786" y="2807123"/>
            <a:ext cx="4535014" cy="2957512"/>
          </a:xfrm>
          <a:prstGeom prst="rect">
            <a:avLst/>
          </a:prstGeom>
        </p:spPr>
      </p:pic>
      <p:sp>
        <p:nvSpPr>
          <p:cNvPr id="10" name="Down Arrow 9"/>
          <p:cNvSpPr/>
          <p:nvPr/>
        </p:nvSpPr>
        <p:spPr>
          <a:xfrm rot="17348600" flipH="1">
            <a:off x="5640882" y="3380152"/>
            <a:ext cx="356915" cy="10981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3913668" flipH="1">
            <a:off x="7832379" y="3301476"/>
            <a:ext cx="352888" cy="96265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1020003">
            <a:off x="5410208" y="3268868"/>
            <a:ext cx="15760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/>
              <a:t>Hit Rate </a:t>
            </a:r>
            <a:r>
              <a:rPr lang="en-US" sz="1600" b="1" dirty="0">
                <a:sym typeface="Wingdings" panose="05000000000000000000" pitchFamily="2" charset="2"/>
              </a:rPr>
              <a:t></a:t>
            </a:r>
          </a:p>
          <a:p>
            <a:r>
              <a:rPr lang="en-US" sz="1600" b="1" dirty="0">
                <a:sym typeface="Wingdings" panose="05000000000000000000" pitchFamily="2" charset="2"/>
              </a:rPr>
              <a:t>FPU Energy </a:t>
            </a:r>
            <a:endParaRPr lang="en-US" sz="1600" b="1" dirty="0"/>
          </a:p>
        </p:txBody>
      </p:sp>
      <p:sp>
        <p:nvSpPr>
          <p:cNvPr id="13" name="Rectangle 12"/>
          <p:cNvSpPr/>
          <p:nvPr/>
        </p:nvSpPr>
        <p:spPr>
          <a:xfrm rot="19173580">
            <a:off x="6821387" y="3515559"/>
            <a:ext cx="17588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/>
              <a:t>TCAM Energy </a:t>
            </a:r>
            <a:r>
              <a:rPr lang="en-US" sz="1600" b="1" dirty="0">
                <a:sym typeface="Wingdings" panose="05000000000000000000" pitchFamily="2" charset="2"/>
              </a:rPr>
              <a:t></a:t>
            </a:r>
            <a:endParaRPr lang="en-US" sz="1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7737" y="2514600"/>
            <a:ext cx="4256304" cy="228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5617631"/>
            <a:ext cx="3308868" cy="124036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2819400"/>
            <a:ext cx="3810000" cy="2713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017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534400" cy="868363"/>
          </a:xfrm>
        </p:spPr>
        <p:txBody>
          <a:bodyPr/>
          <a:lstStyle/>
          <a:p>
            <a:r>
              <a:rPr lang="en-US" dirty="0" smtClean="0"/>
              <a:t>Hit Rate </a:t>
            </a:r>
            <a:r>
              <a:rPr lang="en-US" dirty="0" err="1" smtClean="0"/>
              <a:t>Comparasion</a:t>
            </a:r>
            <a:r>
              <a:rPr lang="en-US" dirty="0" smtClean="0"/>
              <a:t> Offline/Online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dirty="0" smtClean="0"/>
              <a:t>Offline Profiling:</a:t>
            </a:r>
            <a:r>
              <a:rPr lang="en-US" sz="2000" dirty="0" smtClean="0"/>
              <a:t> sampling data based on the offline observation </a:t>
            </a:r>
            <a:r>
              <a:rPr lang="en-US" sz="2000" dirty="0" smtClean="0">
                <a:sym typeface="Wingdings" panose="05000000000000000000" pitchFamily="2" charset="2"/>
              </a:rPr>
              <a:t> </a:t>
            </a:r>
            <a:r>
              <a:rPr lang="en-US" sz="2000" dirty="0" smtClean="0"/>
              <a:t>cannot </a:t>
            </a:r>
            <a:r>
              <a:rPr lang="en-US" sz="2000" dirty="0"/>
              <a:t>identify the proper images to be </a:t>
            </a:r>
            <a:r>
              <a:rPr lang="en-US" sz="2000" dirty="0" smtClean="0"/>
              <a:t>profiled </a:t>
            </a:r>
            <a:r>
              <a:rPr lang="en-US" sz="2000" dirty="0" smtClean="0">
                <a:sym typeface="Wingdings" panose="05000000000000000000" pitchFamily="2" charset="2"/>
              </a:rPr>
              <a:t> </a:t>
            </a:r>
            <a:r>
              <a:rPr lang="en-US" sz="2000" dirty="0"/>
              <a:t>low hit </a:t>
            </a:r>
            <a:r>
              <a:rPr lang="en-US" sz="2000" dirty="0" smtClean="0"/>
              <a:t>rate</a:t>
            </a:r>
          </a:p>
          <a:p>
            <a:r>
              <a:rPr lang="en-US" sz="2000" b="1" dirty="0" smtClean="0"/>
              <a:t>Online profiling:</a:t>
            </a:r>
            <a:r>
              <a:rPr lang="en-US" sz="2000" dirty="0" smtClean="0"/>
              <a:t> adaptively </a:t>
            </a:r>
            <a:r>
              <a:rPr lang="en-US" sz="2000" dirty="0"/>
              <a:t>update pre-stored the TCAM values in time by considering the data locality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Frequent </a:t>
            </a:r>
            <a:r>
              <a:rPr lang="en-US" sz="2000" dirty="0"/>
              <a:t>profiling until the selected images are good-enough to represent the dataset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7870"/>
          <a:stretch/>
        </p:blipFill>
        <p:spPr>
          <a:xfrm>
            <a:off x="1600200" y="3581399"/>
            <a:ext cx="6096000" cy="26885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605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7772400" cy="868363"/>
          </a:xfrm>
        </p:spPr>
        <p:txBody>
          <a:bodyPr/>
          <a:lstStyle/>
          <a:p>
            <a:r>
              <a:rPr lang="en-US" sz="3200" dirty="0"/>
              <a:t> Hit Rate &amp; Energy Saving Compari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/>
              <a:t>learning and profiling energy is </a:t>
            </a:r>
            <a:r>
              <a:rPr lang="en-US" sz="2000" dirty="0" smtClean="0"/>
              <a:t>fixed (in fix dataset)</a:t>
            </a:r>
          </a:p>
          <a:p>
            <a:r>
              <a:rPr lang="en-US" sz="1800" dirty="0" smtClean="0"/>
              <a:t>Minimum energy is in small TCAM </a:t>
            </a:r>
            <a:r>
              <a:rPr lang="en-US" sz="1800" dirty="0" smtClean="0">
                <a:sym typeface="Wingdings" panose="05000000000000000000" pitchFamily="2" charset="2"/>
              </a:rPr>
              <a:t> thus online learning is important!</a:t>
            </a:r>
            <a:endParaRPr lang="en-US" sz="1800" dirty="0" smtClean="0"/>
          </a:p>
          <a:p>
            <a:r>
              <a:rPr lang="en-US" sz="1800" dirty="0"/>
              <a:t>ACAM saves 2.9x more energy on average than </a:t>
            </a:r>
            <a:r>
              <a:rPr lang="en-US" sz="1800" dirty="0" smtClean="0"/>
              <a:t>offline profiling</a:t>
            </a:r>
            <a:endParaRPr lang="en-US" sz="1800" dirty="0"/>
          </a:p>
          <a:p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47628"/>
          <a:stretch/>
        </p:blipFill>
        <p:spPr>
          <a:xfrm>
            <a:off x="1371600" y="2667000"/>
            <a:ext cx="6248400" cy="2725121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545304"/>
              </p:ext>
            </p:extLst>
          </p:nvPr>
        </p:nvGraphicFramePr>
        <p:xfrm>
          <a:off x="1953587" y="5791200"/>
          <a:ext cx="4523413" cy="79248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3228013">
                  <a:extLst>
                    <a:ext uri="{9D8B030D-6E8A-4147-A177-3AD203B41FA5}">
                      <a16:colId xmlns:a16="http://schemas.microsoft.com/office/drawing/2014/main" val="252019463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4756861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 + Online ACAM</a:t>
                      </a:r>
                      <a:endParaRPr lang="en-US" sz="20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%</a:t>
                      </a:r>
                      <a:endParaRPr lang="en-US" sz="20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775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PU + Offline ACA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%</a:t>
                      </a:r>
                      <a:endParaRPr lang="en-US" sz="2000" b="1" dirty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33600" y="5410200"/>
            <a:ext cx="44531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rage energy saving over 4 applications</a:t>
            </a:r>
          </a:p>
        </p:txBody>
      </p:sp>
    </p:spTree>
    <p:extLst>
      <p:ext uri="{BB962C8B-B14F-4D97-AF65-F5344CB8AC3E}">
        <p14:creationId xmlns:p14="http://schemas.microsoft.com/office/powerpoint/2010/main" val="268465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in Different Dataset Siz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724400"/>
          </a:xfrm>
        </p:spPr>
        <p:txBody>
          <a:bodyPr/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dataset: </a:t>
            </a:r>
          </a:p>
          <a:p>
            <a:pPr lvl="1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hit rate differenc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online and offline techniques</a:t>
            </a: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line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chnique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taken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energy saving due to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iling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</a:p>
          <a:p>
            <a:pPr marL="342900" lvl="1" indent="-342900">
              <a:buClr>
                <a:schemeClr val="tx2"/>
              </a:buClr>
            </a:pPr>
            <a:r>
              <a:rPr lang="en-US" sz="2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rge dataset:</a:t>
            </a:r>
          </a:p>
          <a:p>
            <a:pPr lvl="1"/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lin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iling cannot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 high-frequenc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tterns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AM hit rate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ine learning adaptive update the TCAM based on the temporal locality</a:t>
            </a:r>
          </a:p>
          <a:p>
            <a:pPr marL="344487" lvl="1" indent="0">
              <a:buNone/>
            </a:pP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-3115" t="-6437" r="3115" b="48111"/>
          <a:stretch/>
        </p:blipFill>
        <p:spPr>
          <a:xfrm>
            <a:off x="1143000" y="2971800"/>
            <a:ext cx="7162800" cy="320706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905912"/>
              </p:ext>
            </p:extLst>
          </p:nvPr>
        </p:nvGraphicFramePr>
        <p:xfrm>
          <a:off x="1371600" y="6248400"/>
          <a:ext cx="7086600" cy="38100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250115">
                  <a:extLst>
                    <a:ext uri="{9D8B030D-6E8A-4147-A177-3AD203B41FA5}">
                      <a16:colId xmlns:a16="http://schemas.microsoft.com/office/drawing/2014/main" val="2520194638"/>
                    </a:ext>
                  </a:extLst>
                </a:gridCol>
                <a:gridCol w="6836485">
                  <a:extLst>
                    <a:ext uri="{9D8B030D-6E8A-4147-A177-3AD203B41FA5}">
                      <a16:colId xmlns:a16="http://schemas.microsoft.com/office/drawing/2014/main" val="2475686185"/>
                    </a:ext>
                  </a:extLst>
                </a:gridCol>
              </a:tblGrid>
              <a:tr h="381000"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nline</a:t>
                      </a:r>
                      <a:r>
                        <a:rPr lang="en-US" sz="1800" b="1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profiling:  </a:t>
                      </a:r>
                      <a:r>
                        <a:rPr lang="en-US" sz="1800" b="1" i="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x higher energy saving</a:t>
                      </a:r>
                      <a:r>
                        <a:rPr lang="en-US" sz="1800" b="1" i="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over 4 applications</a:t>
                      </a:r>
                      <a:endParaRPr lang="en-US" sz="1800" b="1" dirty="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7757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225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AM Robustness to Dataset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PGPU 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difference metric for the random and locality dataset </a:t>
            </a:r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es</a:t>
            </a:r>
            <a:endParaRPr lang="en-US"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ine learning makes better decisions for image selections based on the locality</a:t>
            </a:r>
          </a:p>
          <a:p>
            <a:pPr algn="just"/>
            <a:r>
              <a:rPr lang="en-US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ine learning still outperforms 2.1x over offline profiling </a:t>
            </a:r>
          </a:p>
          <a:p>
            <a:pPr marL="0" indent="0" algn="just">
              <a:buNone/>
            </a:pPr>
            <a:endParaRPr lang="en-US" sz="25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00262"/>
              </p:ext>
            </p:extLst>
          </p:nvPr>
        </p:nvGraphicFramePr>
        <p:xfrm>
          <a:off x="4114800" y="1905000"/>
          <a:ext cx="2971800" cy="49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3" imgW="1180588" imgH="190417" progId="Equation.DSMT4">
                  <p:embed/>
                </p:oleObj>
              </mc:Choice>
              <mc:Fallback>
                <p:oleObj name="Equation" r:id="rId3" imgW="1180588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05000"/>
                        <a:ext cx="2971800" cy="4968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634764"/>
              </p:ext>
            </p:extLst>
          </p:nvPr>
        </p:nvGraphicFramePr>
        <p:xfrm>
          <a:off x="1143000" y="4724400"/>
          <a:ext cx="7467598" cy="16603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1238">
                  <a:extLst>
                    <a:ext uri="{9D8B030D-6E8A-4147-A177-3AD203B41FA5}">
                      <a16:colId xmlns:a16="http://schemas.microsoft.com/office/drawing/2014/main" val="3457585712"/>
                    </a:ext>
                  </a:extLst>
                </a:gridCol>
                <a:gridCol w="1165178">
                  <a:extLst>
                    <a:ext uri="{9D8B030D-6E8A-4147-A177-3AD203B41FA5}">
                      <a16:colId xmlns:a16="http://schemas.microsoft.com/office/drawing/2014/main" val="3173520531"/>
                    </a:ext>
                  </a:extLst>
                </a:gridCol>
                <a:gridCol w="1165178">
                  <a:extLst>
                    <a:ext uri="{9D8B030D-6E8A-4147-A177-3AD203B41FA5}">
                      <a16:colId xmlns:a16="http://schemas.microsoft.com/office/drawing/2014/main" val="2642253633"/>
                    </a:ext>
                  </a:extLst>
                </a:gridCol>
                <a:gridCol w="1017291">
                  <a:extLst>
                    <a:ext uri="{9D8B030D-6E8A-4147-A177-3AD203B41FA5}">
                      <a16:colId xmlns:a16="http://schemas.microsoft.com/office/drawing/2014/main" val="2067117212"/>
                    </a:ext>
                  </a:extLst>
                </a:gridCol>
                <a:gridCol w="1017291">
                  <a:extLst>
                    <a:ext uri="{9D8B030D-6E8A-4147-A177-3AD203B41FA5}">
                      <a16:colId xmlns:a16="http://schemas.microsoft.com/office/drawing/2014/main" val="3219411341"/>
                    </a:ext>
                  </a:extLst>
                </a:gridCol>
                <a:gridCol w="965007">
                  <a:extLst>
                    <a:ext uri="{9D8B030D-6E8A-4147-A177-3AD203B41FA5}">
                      <a16:colId xmlns:a16="http://schemas.microsoft.com/office/drawing/2014/main" val="3659057181"/>
                    </a:ext>
                  </a:extLst>
                </a:gridCol>
                <a:gridCol w="866415">
                  <a:extLst>
                    <a:ext uri="{9D8B030D-6E8A-4147-A177-3AD203B41FA5}">
                      <a16:colId xmlns:a16="http://schemas.microsoft.com/office/drawing/2014/main" val="918405726"/>
                    </a:ext>
                  </a:extLst>
                </a:gridCol>
              </a:tblGrid>
              <a:tr h="276733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set size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9785248"/>
                  </a:ext>
                </a:extLst>
              </a:tr>
              <a:tr h="27673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0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0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00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43608329"/>
                  </a:ext>
                </a:extLst>
              </a:tr>
              <a:tr h="2767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bert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248216253"/>
                  </a:ext>
                </a:extLst>
              </a:tr>
              <a:tr h="2767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bel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39924879"/>
                  </a:ext>
                </a:extLst>
              </a:tr>
              <a:tr h="2767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rpen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1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6624753"/>
                  </a:ext>
                </a:extLst>
              </a:tr>
              <a:tr h="2767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ift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8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76483354"/>
                  </a:ext>
                </a:extLst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895600" y="4572000"/>
            <a:ext cx="3962400" cy="0"/>
          </a:xfrm>
          <a:prstGeom prst="straightConnector1">
            <a:avLst/>
          </a:prstGeom>
          <a:ln w="4445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581400" y="41910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difference increas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84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52425" y="1371468"/>
            <a:ext cx="84867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of Thing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llions-trillion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interconnected devices (large scale problem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8 zettabytes of data generated in 2015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d by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2020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attery powered  tight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nergy efficiency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equirements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325" name="Picture 3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934" y="2672850"/>
            <a:ext cx="3695866" cy="243255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343400" y="2771455"/>
            <a:ext cx="770297" cy="21053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5105400"/>
            <a:ext cx="7532572" cy="7078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Approximate computing </a:t>
            </a:r>
            <a:b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ts results faster, at lower energy cost and with sufficient accuracy!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5791200"/>
            <a:ext cx="8610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naccuracy is inherent =&gt; most applications do not need exact result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 machine learning, speech recognition, search, graphics, etc.</a:t>
            </a:r>
          </a:p>
        </p:txBody>
      </p:sp>
      <p:sp>
        <p:nvSpPr>
          <p:cNvPr id="9" name="Rectangle 8"/>
          <p:cNvSpPr/>
          <p:nvPr/>
        </p:nvSpPr>
        <p:spPr>
          <a:xfrm>
            <a:off x="5173303" y="2771455"/>
            <a:ext cx="770297" cy="21053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22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 animBg="1"/>
      <p:bldP spid="5" grpId="0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Comparis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Robert Applic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362200"/>
            <a:ext cx="7984829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19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24400"/>
          </a:xfrm>
        </p:spPr>
        <p:txBody>
          <a:bodyPr/>
          <a:lstStyle/>
          <a:p>
            <a:pPr algn="just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ociative memory exploits data locality to reduce the redundant computations</a:t>
            </a:r>
          </a:p>
          <a:p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T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orkload with large dataset, it is essential to use online profiling. </a:t>
            </a:r>
          </a:p>
          <a:p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framework learns the workload and dramatically update the ACAM values based on recent represented data. </a:t>
            </a:r>
            <a:endParaRPr lang="en-US" sz="2700" dirty="0" smtClean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% GPGPU energy savings on 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rage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X 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search energy consumption vs. 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-of-the-art techniques. 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844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ive Memory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2213741" y="2956693"/>
            <a:ext cx="3590096" cy="533400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or Pipeline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2228119" y="4013969"/>
            <a:ext cx="2177191" cy="847724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ok up Table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4724399" y="4013968"/>
            <a:ext cx="1079437" cy="847725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1537466" y="3251968"/>
            <a:ext cx="676275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861316" y="4223518"/>
            <a:ext cx="352425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1861315" y="3251968"/>
            <a:ext cx="0" cy="1509305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3274220" y="3490093"/>
            <a:ext cx="0" cy="51435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4405311" y="4242568"/>
            <a:ext cx="319088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5803836" y="4271143"/>
            <a:ext cx="444564" cy="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5803836" y="3261493"/>
            <a:ext cx="444564" cy="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>
            <a:off x="6424828" y="3785368"/>
            <a:ext cx="752260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TextBox 320"/>
          <p:cNvSpPr txBox="1"/>
          <p:nvPr/>
        </p:nvSpPr>
        <p:spPr>
          <a:xfrm>
            <a:off x="240417" y="2995391"/>
            <a:ext cx="15287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put operands</a:t>
            </a:r>
          </a:p>
        </p:txBody>
      </p:sp>
      <p:sp>
        <p:nvSpPr>
          <p:cNvPr id="322" name="TextBox 321"/>
          <p:cNvSpPr txBox="1"/>
          <p:nvPr/>
        </p:nvSpPr>
        <p:spPr>
          <a:xfrm>
            <a:off x="3380184" y="3545739"/>
            <a:ext cx="1912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ck gating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52425" y="1371468"/>
            <a:ext cx="871537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ssociative memories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 promising sol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o reduce energy consumption of parallel process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estor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high frequency patterns and their corresponding outpu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898384" y="2956692"/>
            <a:ext cx="20733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of computation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744602" y="4857690"/>
            <a:ext cx="16208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ching?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52425" y="5564487"/>
            <a:ext cx="83343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low area, low energy consumption, high performanc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1861315" y="4761273"/>
            <a:ext cx="352425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1861315" y="4608873"/>
            <a:ext cx="352425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1861315" y="4380273"/>
            <a:ext cx="352425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6248400" y="4004443"/>
            <a:ext cx="0" cy="266701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6248400" y="3251968"/>
            <a:ext cx="0" cy="266701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6248400" y="3785368"/>
            <a:ext cx="176428" cy="231860"/>
          </a:xfrm>
          <a:prstGeom prst="straightConnector1">
            <a:avLst/>
          </a:prstGeom>
          <a:ln w="31750">
            <a:solidFill>
              <a:srgbClr val="C0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ounded Rectangle 26"/>
          <p:cNvSpPr/>
          <p:nvPr/>
        </p:nvSpPr>
        <p:spPr>
          <a:xfrm>
            <a:off x="2145675" y="3953918"/>
            <a:ext cx="3721725" cy="956854"/>
          </a:xfrm>
          <a:prstGeom prst="roundRect">
            <a:avLst/>
          </a:prstGeom>
          <a:noFill/>
          <a:ln>
            <a:solidFill>
              <a:srgbClr val="FFC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26162" y="3945849"/>
            <a:ext cx="19135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AM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ernary Content Addressable Memory</a:t>
            </a:r>
          </a:p>
        </p:txBody>
      </p:sp>
    </p:spTree>
    <p:extLst>
      <p:ext uri="{BB962C8B-B14F-4D97-AF65-F5344CB8AC3E}">
        <p14:creationId xmlns:p14="http://schemas.microsoft.com/office/powerpoint/2010/main" val="134237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321" grpId="0"/>
      <p:bldP spid="322" grpId="0"/>
      <p:bldP spid="59" grpId="0"/>
      <p:bldP spid="60" grpId="0"/>
      <p:bldP spid="61" grpId="0"/>
      <p:bldP spid="27" grpId="0" animBg="1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ed Wor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33700" y="1447799"/>
            <a:ext cx="2590800" cy="755649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fficient computation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9088" y="2430961"/>
            <a:ext cx="2324100" cy="782137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fficient computing units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29000" y="2420935"/>
            <a:ext cx="5410200" cy="792164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ive memory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“Computation with memory”)</a:t>
            </a: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69340" y="3589764"/>
            <a:ext cx="2289290" cy="734586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OS-based 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lah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AS’12] 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giamtzis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SCC’06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sovski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SSC’03]</a:t>
            </a: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400800" y="3600450"/>
            <a:ext cx="2549905" cy="81915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VM-based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Li ISSCC’14], [Chang ISSCC’15], [Huang VLSIC’14] 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vindaraj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PED’15]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41658" y="5167841"/>
            <a:ext cx="2209800" cy="1080559"/>
          </a:xfrm>
          <a:prstGeom prst="rect">
            <a:avLst/>
          </a:prstGeom>
          <a:noFill/>
          <a:ln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ct/Approximate matching 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Zhang DAET’15],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himi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C’14]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400799" y="5138956"/>
            <a:ext cx="2549905" cy="1109444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oization</a:t>
            </a:r>
            <a:endParaRPr lang="en-US" sz="16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ximate </a:t>
            </a:r>
            <a:r>
              <a:rPr 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puting</a:t>
            </a:r>
          </a:p>
          <a:p>
            <a:pPr algn="ctr"/>
            <a:r>
              <a:rPr 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ociative Computing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CA’13] ,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himi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E’15] [Imani DATE’16],[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arad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C’13]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447800" y="1822448"/>
            <a:ext cx="0" cy="59848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447800" y="1825623"/>
            <a:ext cx="1485900" cy="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514975" y="1822448"/>
            <a:ext cx="581025" cy="0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105525" y="1822448"/>
            <a:ext cx="0" cy="598487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5610225" y="3213098"/>
            <a:ext cx="0" cy="749302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16" idx="1"/>
          </p:cNvCxnSpPr>
          <p:nvPr/>
        </p:nvCxnSpPr>
        <p:spPr>
          <a:xfrm>
            <a:off x="5603053" y="5693677"/>
            <a:ext cx="797746" cy="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610225" y="3962400"/>
            <a:ext cx="790575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5257800" y="3962400"/>
            <a:ext cx="352426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5223509" y="5693678"/>
            <a:ext cx="386716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7672439" y="4419600"/>
            <a:ext cx="1278265" cy="628650"/>
          </a:xfrm>
          <a:prstGeom prst="rect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ristor</a:t>
            </a: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400799" y="4419600"/>
            <a:ext cx="1143001" cy="62865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TJ</a:t>
            </a:r>
            <a:endParaRPr lang="en-US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610225" y="3962400"/>
            <a:ext cx="0" cy="1731278"/>
          </a:xfrm>
          <a:prstGeom prst="straightConnector1">
            <a:avLst/>
          </a:prstGeom>
          <a:ln w="22225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5932" y="76200"/>
            <a:ext cx="3308868" cy="124036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8561" y="2191356"/>
            <a:ext cx="4953000" cy="2993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3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1" grpId="1" animBg="1"/>
      <p:bldP spid="12" grpId="0" animBg="1"/>
      <p:bldP spid="13" grpId="0" animBg="1"/>
      <p:bldP spid="13" grpId="1" animBg="1"/>
      <p:bldP spid="14" grpId="0" animBg="1"/>
      <p:bldP spid="15" grpId="0" animBg="1"/>
      <p:bldP spid="15" grpId="1" animBg="1"/>
      <p:bldP spid="16" grpId="0" animBg="1"/>
      <p:bldP spid="47" grpId="0" animBg="1"/>
      <p:bldP spid="48" grpId="0" animBg="1"/>
      <p:bldP spid="4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ive Memory Energy S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075323" y="2286000"/>
            <a:ext cx="2286000" cy="5581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t rat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574409" y="3103490"/>
            <a:ext cx="1278354" cy="6428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ine profil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482114" y="4080058"/>
            <a:ext cx="1489686" cy="64282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 of profiling?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09800" y="2819400"/>
            <a:ext cx="0" cy="295965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225626" y="3775258"/>
            <a:ext cx="0" cy="269059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218323" y="2160782"/>
            <a:ext cx="0" cy="13876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3276600" y="1444396"/>
            <a:ext cx="2286000" cy="5581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Solu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4343400" y="1994013"/>
            <a:ext cx="0" cy="18872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209800" y="2133600"/>
            <a:ext cx="4419600" cy="2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5410200" y="2286000"/>
            <a:ext cx="2286000" cy="55810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efficient TCA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6620877" y="2147233"/>
            <a:ext cx="0" cy="13876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5867400" y="3317255"/>
            <a:ext cx="1371600" cy="5843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activity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7600" y="3317255"/>
            <a:ext cx="1447800" cy="5843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tage Overscaling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391400" y="4191000"/>
            <a:ext cx="1524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cy!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6553200" y="3095971"/>
            <a:ext cx="0" cy="244599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8187714" y="3017399"/>
            <a:ext cx="0" cy="269059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876800" y="3048000"/>
            <a:ext cx="3352800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8203540" y="3925053"/>
            <a:ext cx="0" cy="244599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6544677" y="2842228"/>
            <a:ext cx="0" cy="18872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5541431"/>
            <a:ext cx="3308868" cy="124036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791200" y="3962400"/>
            <a:ext cx="1503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ni, DATE’16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ni, ISQED’16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414130" y="4800600"/>
            <a:ext cx="150009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him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ATE’15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ni, TETC’16</a:t>
            </a:r>
          </a:p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ni, DATE’16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4191000" y="3301818"/>
            <a:ext cx="1371600" cy="5843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VM TCAM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876800" y="3048000"/>
            <a:ext cx="0" cy="244599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3962400" y="3962400"/>
            <a:ext cx="170622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CA’13</a:t>
            </a:r>
          </a:p>
          <a:p>
            <a:pPr algn="ctr"/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vit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CO’14</a:t>
            </a:r>
          </a:p>
          <a:p>
            <a:pPr algn="ctr"/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ra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AC’13</a:t>
            </a:r>
          </a:p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 DAET’15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716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229600" cy="868363"/>
          </a:xfrm>
        </p:spPr>
        <p:txBody>
          <a:bodyPr/>
          <a:lstStyle/>
          <a:p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PU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chitecture for Approximate Design </a:t>
            </a:r>
            <a:endParaRPr lang="en-US" sz="3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D Rade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D 7970 device from Southern Islands family</a:t>
            </a:r>
          </a:p>
          <a:p>
            <a:pPr lvl="1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 compute units</a:t>
            </a:r>
          </a:p>
          <a:p>
            <a:pPr lvl="2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SIM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</a:p>
          <a:p>
            <a:pPr lvl="3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eam cores (parallel lanes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48 stream cores per device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design power: 300W!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073361" y="4248150"/>
            <a:ext cx="2880320" cy="2550760"/>
            <a:chOff x="2987824" y="878240"/>
            <a:chExt cx="2880320" cy="2550760"/>
          </a:xfrm>
        </p:grpSpPr>
        <p:grpSp>
          <p:nvGrpSpPr>
            <p:cNvPr id="9" name="Group 8"/>
            <p:cNvGrpSpPr/>
            <p:nvPr/>
          </p:nvGrpSpPr>
          <p:grpSpPr>
            <a:xfrm>
              <a:off x="2987824" y="878240"/>
              <a:ext cx="2880320" cy="2550760"/>
              <a:chOff x="2555775" y="836712"/>
              <a:chExt cx="2880320" cy="2550760"/>
            </a:xfrm>
          </p:grpSpPr>
          <p:sp>
            <p:nvSpPr>
              <p:cNvPr id="17" name="Rectangle 16"/>
              <p:cNvSpPr/>
              <p:nvPr/>
            </p:nvSpPr>
            <p:spPr>
              <a:xfrm rot="16200000" flipV="1">
                <a:off x="3125904" y="1077280"/>
                <a:ext cx="2172109" cy="244827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" name="Group 17"/>
              <p:cNvGrpSpPr/>
              <p:nvPr/>
            </p:nvGrpSpPr>
            <p:grpSpPr>
              <a:xfrm rot="16200000">
                <a:off x="3385889" y="1323700"/>
                <a:ext cx="1652145" cy="2304256"/>
                <a:chOff x="3830106" y="865201"/>
                <a:chExt cx="1652145" cy="2304256"/>
              </a:xfrm>
            </p:grpSpPr>
            <p:sp>
              <p:nvSpPr>
                <p:cNvPr id="27" name="Rectangle 26"/>
                <p:cNvSpPr/>
                <p:nvPr/>
              </p:nvSpPr>
              <p:spPr>
                <a:xfrm rot="5400000">
                  <a:off x="2815211" y="1880096"/>
                  <a:ext cx="2304256" cy="27446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6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ocal Memory</a:t>
                  </a:r>
                  <a:endParaRPr lang="en-US" sz="1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8" name="Straight Arrow Connector 27"/>
                <p:cNvCxnSpPr/>
                <p:nvPr/>
              </p:nvCxnSpPr>
              <p:spPr>
                <a:xfrm rot="5400000">
                  <a:off x="5354235" y="1025223"/>
                  <a:ext cx="0" cy="256032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Rectangle 18"/>
              <p:cNvSpPr/>
              <p:nvPr/>
            </p:nvSpPr>
            <p:spPr>
              <a:xfrm>
                <a:off x="3059831" y="1299240"/>
                <a:ext cx="2304256" cy="3302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vefront Scheduler</a:t>
                </a:r>
                <a:endParaRPr lang="en-US" sz="1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987823" y="836712"/>
                <a:ext cx="24482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ute Unit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 flipV="1">
                <a:off x="2555775" y="1227232"/>
                <a:ext cx="432048" cy="64807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2555775" y="2595384"/>
                <a:ext cx="432048" cy="792088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Rectangle 22"/>
              <p:cNvSpPr/>
              <p:nvPr/>
            </p:nvSpPr>
            <p:spPr>
              <a:xfrm rot="16200000">
                <a:off x="2946740" y="2040085"/>
                <a:ext cx="822566" cy="5760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D Unit 1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 rot="16200000">
                <a:off x="3522801" y="2040085"/>
                <a:ext cx="822566" cy="5760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D Unit 2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 rot="16200000">
                <a:off x="4098865" y="2040085"/>
                <a:ext cx="822566" cy="5760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D Unit 3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 rot="16200000">
                <a:off x="4674929" y="2040085"/>
                <a:ext cx="822566" cy="5760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D Unit 4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0" name="Straight Arrow Connector 9"/>
            <p:cNvCxnSpPr/>
            <p:nvPr/>
          </p:nvCxnSpPr>
          <p:spPr>
            <a:xfrm>
              <a:off x="4355976" y="1700808"/>
              <a:ext cx="0" cy="25603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932040" y="1700808"/>
              <a:ext cx="0" cy="25603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5508104" y="1700808"/>
              <a:ext cx="0" cy="25603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779912" y="2793876"/>
              <a:ext cx="0" cy="2743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355976" y="2780928"/>
              <a:ext cx="0" cy="2743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932040" y="2780928"/>
              <a:ext cx="0" cy="2743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5508104" y="2780928"/>
              <a:ext cx="0" cy="27432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52400" y="4237105"/>
            <a:ext cx="3017520" cy="2583012"/>
            <a:chOff x="66863" y="867195"/>
            <a:chExt cx="3017520" cy="2583012"/>
          </a:xfrm>
        </p:grpSpPr>
        <p:grpSp>
          <p:nvGrpSpPr>
            <p:cNvPr id="30" name="Group 29"/>
            <p:cNvGrpSpPr/>
            <p:nvPr/>
          </p:nvGrpSpPr>
          <p:grpSpPr>
            <a:xfrm>
              <a:off x="66863" y="867195"/>
              <a:ext cx="3017520" cy="2583012"/>
              <a:chOff x="66863" y="867195"/>
              <a:chExt cx="3017520" cy="2583012"/>
            </a:xfrm>
          </p:grpSpPr>
          <p:sp>
            <p:nvSpPr>
              <p:cNvPr id="32" name="Rectangle 31"/>
              <p:cNvSpPr/>
              <p:nvPr/>
            </p:nvSpPr>
            <p:spPr>
              <a:xfrm rot="16200000" flipV="1">
                <a:off x="478343" y="844167"/>
                <a:ext cx="2194560" cy="30175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164272" y="867195"/>
                <a:ext cx="2823552" cy="2494563"/>
                <a:chOff x="164272" y="795187"/>
                <a:chExt cx="2823552" cy="2494563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164272" y="795187"/>
                  <a:ext cx="2823552" cy="2494563"/>
                  <a:chOff x="216742" y="943104"/>
                  <a:chExt cx="2197007" cy="2036829"/>
                </a:xfrm>
              </p:grpSpPr>
              <p:sp>
                <p:nvSpPr>
                  <p:cNvPr id="37" name="Rectangle 36"/>
                  <p:cNvSpPr/>
                  <p:nvPr/>
                </p:nvSpPr>
                <p:spPr>
                  <a:xfrm>
                    <a:off x="228600" y="1363980"/>
                    <a:ext cx="2185149" cy="2286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6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Ultra-threaded Dispatcher</a:t>
                    </a:r>
                    <a:endParaRPr lang="en-US" sz="16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Rectangle 37"/>
                  <p:cNvSpPr/>
                  <p:nvPr/>
                </p:nvSpPr>
                <p:spPr>
                  <a:xfrm>
                    <a:off x="216742" y="1843125"/>
                    <a:ext cx="852300" cy="5334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6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ompute Unit 1</a:t>
                    </a:r>
                    <a:endParaRPr lang="en-US" sz="16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9" name="Rectangle 38"/>
                  <p:cNvSpPr/>
                  <p:nvPr/>
                </p:nvSpPr>
                <p:spPr>
                  <a:xfrm>
                    <a:off x="1539687" y="1843125"/>
                    <a:ext cx="874061" cy="5334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6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ompute Unit 32</a:t>
                    </a:r>
                    <a:endParaRPr lang="en-US" sz="16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0" name="Rectangle 39"/>
                  <p:cNvSpPr/>
                  <p:nvPr/>
                </p:nvSpPr>
                <p:spPr>
                  <a:xfrm>
                    <a:off x="284630" y="2751333"/>
                    <a:ext cx="2073090" cy="22860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1600" b="1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Global Memory</a:t>
                    </a:r>
                    <a:endParaRPr lang="en-US" sz="16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41" name="Straight Arrow Connector 40"/>
                  <p:cNvCxnSpPr/>
                  <p:nvPr/>
                </p:nvCxnSpPr>
                <p:spPr>
                  <a:xfrm>
                    <a:off x="676836" y="2368646"/>
                    <a:ext cx="0" cy="373307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headEnd type="triangle"/>
                    <a:tailEnd type="triangle"/>
                  </a:ln>
                </p:spPr>
                <p:style>
                  <a:lnRef idx="2">
                    <a:schemeClr val="accent2"/>
                  </a:lnRef>
                  <a:fillRef idx="0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Straight Arrow Connector 41"/>
                  <p:cNvCxnSpPr/>
                  <p:nvPr/>
                </p:nvCxnSpPr>
                <p:spPr>
                  <a:xfrm>
                    <a:off x="1965513" y="2376523"/>
                    <a:ext cx="0" cy="373307"/>
                  </a:xfrm>
                  <a:prstGeom prst="straightConnector1">
                    <a:avLst/>
                  </a:prstGeom>
                  <a:ln w="38100">
                    <a:solidFill>
                      <a:schemeClr val="tx1"/>
                    </a:solidFill>
                    <a:headEnd type="triangle"/>
                    <a:tailEnd type="triangle"/>
                  </a:ln>
                </p:spPr>
                <p:style>
                  <a:lnRef idx="2">
                    <a:schemeClr val="accent2"/>
                  </a:lnRef>
                  <a:fillRef idx="0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28600" y="943104"/>
                    <a:ext cx="2185149" cy="326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ompute Device</a:t>
                    </a:r>
                    <a:endParaRPr 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35" name="Straight Arrow Connector 34"/>
                <p:cNvCxnSpPr/>
                <p:nvPr/>
              </p:nvCxnSpPr>
              <p:spPr>
                <a:xfrm>
                  <a:off x="2411760" y="1600081"/>
                  <a:ext cx="0" cy="301752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745485" y="1604985"/>
                  <a:ext cx="0" cy="301752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triangl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1" name="TextBox 30"/>
            <p:cNvSpPr txBox="1"/>
            <p:nvPr/>
          </p:nvSpPr>
          <p:spPr>
            <a:xfrm>
              <a:off x="1331640" y="2060848"/>
              <a:ext cx="288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881673" y="4191000"/>
            <a:ext cx="3033861" cy="2607910"/>
            <a:chOff x="5868144" y="779562"/>
            <a:chExt cx="3033861" cy="2607910"/>
          </a:xfrm>
        </p:grpSpPr>
        <p:grpSp>
          <p:nvGrpSpPr>
            <p:cNvPr id="45" name="Group 44"/>
            <p:cNvGrpSpPr/>
            <p:nvPr/>
          </p:nvGrpSpPr>
          <p:grpSpPr>
            <a:xfrm>
              <a:off x="5868144" y="779562"/>
              <a:ext cx="3033861" cy="2607910"/>
              <a:chOff x="5868145" y="779562"/>
              <a:chExt cx="3033861" cy="2607910"/>
            </a:xfrm>
          </p:grpSpPr>
          <p:sp>
            <p:nvSpPr>
              <p:cNvPr id="54" name="Rectangle 53"/>
              <p:cNvSpPr/>
              <p:nvPr/>
            </p:nvSpPr>
            <p:spPr>
              <a:xfrm rot="16200000" flipV="1">
                <a:off x="6497444" y="992435"/>
                <a:ext cx="2197785" cy="259228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 rot="16200000">
                <a:off x="6894649" y="1413455"/>
                <a:ext cx="1347395" cy="2392268"/>
                <a:chOff x="3598750" y="865205"/>
                <a:chExt cx="1445406" cy="2392268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4642587" y="865205"/>
                  <a:ext cx="401569" cy="432045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vert="vert" rtlCol="0" anchor="ctr"/>
                <a:lstStyle/>
                <a:p>
                  <a:pPr algn="ctr"/>
                  <a:r>
                    <a:rPr lang="en-US" sz="12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F/ID</a:t>
                  </a:r>
                  <a:endParaRPr lang="en-US" sz="1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Rectangle 61"/>
                <p:cNvSpPr/>
                <p:nvPr/>
              </p:nvSpPr>
              <p:spPr>
                <a:xfrm rot="5400000">
                  <a:off x="2935891" y="2320148"/>
                  <a:ext cx="1600184" cy="27446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400" b="1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ector/Scalar RF</a:t>
                  </a:r>
                  <a:endParaRPr lang="en-US" sz="1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6" name="TextBox 55"/>
              <p:cNvSpPr txBox="1"/>
              <p:nvPr/>
            </p:nvSpPr>
            <p:spPr>
              <a:xfrm>
                <a:off x="6309718" y="779562"/>
                <a:ext cx="2592288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D Unit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7" name="Straight Connector 56"/>
              <p:cNvCxnSpPr/>
              <p:nvPr/>
            </p:nvCxnSpPr>
            <p:spPr>
              <a:xfrm flipV="1">
                <a:off x="5868145" y="1172338"/>
                <a:ext cx="432048" cy="774974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5868145" y="2739400"/>
                <a:ext cx="432048" cy="64807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Rectangle 58"/>
              <p:cNvSpPr/>
              <p:nvPr/>
            </p:nvSpPr>
            <p:spPr>
              <a:xfrm rot="16200000">
                <a:off x="7816883" y="2003850"/>
                <a:ext cx="268499" cy="157368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" rtlCol="0" anchor="ctr"/>
              <a:lstStyle/>
              <a:p>
                <a:pPr algn="ctr"/>
                <a:r>
                  <a:rPr lang="en-US" sz="1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eam Core 16</a:t>
                </a:r>
                <a:endParaRPr lang="en-US" sz="1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 rot="16200000">
                <a:off x="7073800" y="2693625"/>
                <a:ext cx="0" cy="19907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46" name="Rectangle 45"/>
            <p:cNvSpPr/>
            <p:nvPr/>
          </p:nvSpPr>
          <p:spPr>
            <a:xfrm rot="16200000">
              <a:off x="7816883" y="616166"/>
              <a:ext cx="268499" cy="157368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am Core 1</a:t>
              </a:r>
              <a:endPara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7073800" y="1308477"/>
              <a:ext cx="0" cy="19907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 rot="16200000">
              <a:off x="7816883" y="976205"/>
              <a:ext cx="268499" cy="157368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am Core 2</a:t>
              </a:r>
              <a:endPara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rot="16200000">
              <a:off x="7073800" y="1675029"/>
              <a:ext cx="0" cy="1809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 rot="16200000">
              <a:off x="7816883" y="1336245"/>
              <a:ext cx="268499" cy="157368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"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eam Core 3</a:t>
              </a:r>
              <a:endPara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6804248" y="2125557"/>
              <a:ext cx="36576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7782743" y="2348880"/>
              <a:ext cx="461665" cy="369332"/>
            </a:xfrm>
            <a:prstGeom prst="rect">
              <a:avLst/>
            </a:prstGeom>
            <a:noFill/>
          </p:spPr>
          <p:txBody>
            <a:bodyPr vert="vert" wrap="square" rtlCol="0">
              <a:spAutoFit/>
            </a:bodyPr>
            <a:lstStyle/>
            <a:p>
              <a:r>
                <a:rPr lang="en-US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…</a:t>
              </a:r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6979218" y="1395540"/>
              <a:ext cx="0" cy="14081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" name="Straight Arrow Connector 5"/>
          <p:cNvCxnSpPr>
            <a:stCxn id="46" idx="3"/>
          </p:cNvCxnSpPr>
          <p:nvPr/>
        </p:nvCxnSpPr>
        <p:spPr>
          <a:xfrm flipH="1" flipV="1">
            <a:off x="7796272" y="3962400"/>
            <a:ext cx="168390" cy="717799"/>
          </a:xfrm>
          <a:prstGeom prst="straightConnector1">
            <a:avLst/>
          </a:prstGeom>
          <a:ln w="47625">
            <a:solidFill>
              <a:schemeClr val="tx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604598" y="3290891"/>
            <a:ext cx="2172390" cy="646331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ating Point Units</a:t>
            </a:r>
          </a:p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ger Uni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293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ociative Memory Integ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87" y="1524000"/>
            <a:ext cx="5506825" cy="5037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71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work of Proposed Online Profiling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0"/>
              </a:spcBef>
            </a:pP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hine </a:t>
            </a:r>
            <a:r>
              <a:rPr lang="en-US" sz="1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rning: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ds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age of interest from input dataset based on pixel similarities (most represented data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spcBef>
                <a:spcPts val="0"/>
              </a:spcBef>
            </a:pPr>
            <a:r>
              <a:rPr lang="en-US" sz="1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</a:t>
            </a:r>
            <a:r>
              <a:rPr lang="en-US" sz="1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urrent state </a:t>
            </a:r>
            <a:r>
              <a:rPr lang="en-US" sz="1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ine: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file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lected images of interest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ly by keeping track </a:t>
            </a: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number of repeated 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</a:t>
            </a: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ts val="0"/>
              </a:spcBef>
            </a:pPr>
            <a:r>
              <a:rPr lang="en-US" sz="1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ociative memory:</a:t>
            </a:r>
            <a:r>
              <a:rPr lang="en-US" sz="1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duce the redundant computations beside processor cores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9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1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47261"/>
              </p:ext>
            </p:extLst>
          </p:nvPr>
        </p:nvGraphicFramePr>
        <p:xfrm>
          <a:off x="1981200" y="3048000"/>
          <a:ext cx="6324600" cy="3250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" name="Visio" r:id="rId3" imgW="7490908" imgH="3779377" progId="Visio.Drawing.11">
                  <p:embed/>
                </p:oleObj>
              </mc:Choice>
              <mc:Fallback>
                <p:oleObj name="Visio" r:id="rId3" imgW="7490908" imgH="377937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0"/>
                        <a:ext cx="6324600" cy="3250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41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line </a:t>
            </a:r>
            <a:r>
              <a:rPr lang="en-US" dirty="0" smtClean="0"/>
              <a:t>Learning Algorithm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mporal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fference (TD)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arning</a:t>
                </a:r>
              </a:p>
              <a:p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D-LRU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ntains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ates, representing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mage groups of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est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reword value for the pixel similarity </a:t>
                </a:r>
                <a:endParaRPr lang="en-US" sz="1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lances the impact of the obtained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ward</a:t>
                </a:r>
              </a:p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D-LRU considers the images with less than a threshold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ward as non-seen images</a:t>
                </a:r>
                <a:endParaRPr lang="en-US" sz="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D7BECB-0B30-4A9E-99C2-199CA6C5648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45752"/>
              </p:ext>
            </p:extLst>
          </p:nvPr>
        </p:nvGraphicFramePr>
        <p:xfrm>
          <a:off x="914400" y="3352800"/>
          <a:ext cx="7162800" cy="335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" name="Visio" r:id="rId4" imgW="7292314" imgH="3592761" progId="Visio.Drawing.11">
                  <p:embed/>
                </p:oleObj>
              </mc:Choice>
              <mc:Fallback>
                <p:oleObj name="Visio" r:id="rId4" imgW="7292314" imgH="359276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r="3589" b="4404"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162800" cy="3350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486400" y="1447800"/>
                <a:ext cx="2163220" cy="429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1447800"/>
                <a:ext cx="2163220" cy="429926"/>
              </a:xfrm>
              <a:prstGeom prst="rect">
                <a:avLst/>
              </a:prstGeom>
              <a:blipFill>
                <a:blip r:embed="rId6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27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Network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rgbClr val="FF0000"/>
            </a:solidFill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614</TotalTime>
  <Words>1157</Words>
  <Application>Microsoft Office PowerPoint</Application>
  <PresentationFormat>On-screen Show (4:3)</PresentationFormat>
  <Paragraphs>272</Paragraphs>
  <Slides>2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mbria Math</vt:lpstr>
      <vt:lpstr>Constantia</vt:lpstr>
      <vt:lpstr>굴림</vt:lpstr>
      <vt:lpstr>Times New Roman</vt:lpstr>
      <vt:lpstr>Wingdings</vt:lpstr>
      <vt:lpstr>Network</vt:lpstr>
      <vt:lpstr>Visio</vt:lpstr>
      <vt:lpstr>Equation</vt:lpstr>
      <vt:lpstr>PowerPoint Presentation</vt:lpstr>
      <vt:lpstr>Motivation</vt:lpstr>
      <vt:lpstr>Associative Memory</vt:lpstr>
      <vt:lpstr>Related Work</vt:lpstr>
      <vt:lpstr>Associative Memory Energy Solution</vt:lpstr>
      <vt:lpstr>Base GPU Architecture for Approximate Design </vt:lpstr>
      <vt:lpstr>Associative Memory Integration</vt:lpstr>
      <vt:lpstr>Framework of Proposed Online Profiling </vt:lpstr>
      <vt:lpstr>Online Learning Algorithm </vt:lpstr>
      <vt:lpstr>TD-LRU Learning </vt:lpstr>
      <vt:lpstr>TD-LRU Learning </vt:lpstr>
      <vt:lpstr>Approximate Profiler</vt:lpstr>
      <vt:lpstr>Approximate Profiler</vt:lpstr>
      <vt:lpstr>Experimental Setup</vt:lpstr>
      <vt:lpstr>Results: GPU Energy Consumption</vt:lpstr>
      <vt:lpstr>Hit Rate Comparasion Offline/Online </vt:lpstr>
      <vt:lpstr> Hit Rate &amp; Energy Saving Comparison</vt:lpstr>
      <vt:lpstr>Energy in Different Dataset Size</vt:lpstr>
      <vt:lpstr>ACAM Robustness to Dataset </vt:lpstr>
      <vt:lpstr>Quality Comparison </vt:lpstr>
      <vt:lpstr>Conclus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jana</dc:creator>
  <cp:lastModifiedBy>Mohsen Imani</cp:lastModifiedBy>
  <cp:revision>4631</cp:revision>
  <cp:lastPrinted>2016-05-11T17:59:48Z</cp:lastPrinted>
  <dcterms:created xsi:type="dcterms:W3CDTF">2011-02-28T18:54:52Z</dcterms:created>
  <dcterms:modified xsi:type="dcterms:W3CDTF">2016-12-22T02:34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